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E6F7C" w:rsidRDefault="005E6F7C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Write</w:t>
                            </w:r>
                            <w:r w:rsidRPr="005E6F7C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&amp; Graph</w:t>
                            </w:r>
                            <w:r w:rsidRPr="005E6F7C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 xml:space="preserve">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E6F7C" w:rsidRDefault="005E6F7C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Write</w:t>
                      </w:r>
                      <w:r w:rsidRPr="005E6F7C">
                        <w:rPr>
                          <w:b/>
                          <w:noProof/>
                          <w:sz w:val="28"/>
                          <w:szCs w:val="26"/>
                        </w:rPr>
                        <w:t xml:space="preserve"> </w:t>
                      </w: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&amp; Graph</w:t>
                      </w:r>
                      <w:r w:rsidRPr="005E6F7C">
                        <w:rPr>
                          <w:b/>
                          <w:noProof/>
                          <w:sz w:val="28"/>
                          <w:szCs w:val="26"/>
                        </w:rPr>
                        <w:t xml:space="preserve"> Func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C40A92">
                              <w:rPr>
                                <w:szCs w:val="8"/>
                              </w:rPr>
                              <w:t xml:space="preserve">use function notation, evaluate functions for inputs in their domains, and interpret statements. 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C40A92">
                              <w:rPr>
                                <w:b/>
                              </w:rPr>
                              <w:t>F.IF.2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C40A92">
                        <w:rPr>
                          <w:szCs w:val="8"/>
                        </w:rPr>
                        <w:t xml:space="preserve">use function notation, evaluate functions for inputs in their domains, and interpret statements. 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C40A92">
                        <w:rPr>
                          <w:b/>
                        </w:rPr>
                        <w:t>F.IF.2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5E6F7C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5E6F7C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287B2402" wp14:editId="1721310D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F638EC5" wp14:editId="59690D9B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2E3BDED5" wp14:editId="49E05DF5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A20BB" w:rsidRPr="000A20BB" w:rsidRDefault="0011247E" w:rsidP="000A20BB">
      <w:pPr>
        <w:spacing w:after="0"/>
        <w:rPr>
          <w:rFonts w:cstheme="minorHAnsi"/>
          <w:bCs/>
          <w:i/>
          <w:iCs/>
          <w:szCs w:val="28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0A20BB">
        <w:rPr>
          <w:i/>
          <w:sz w:val="28"/>
          <w:szCs w:val="24"/>
        </w:rPr>
        <w:t>5</w:t>
      </w:r>
      <w:r w:rsidR="009E7F36">
        <w:rPr>
          <w:i/>
          <w:sz w:val="28"/>
          <w:szCs w:val="24"/>
        </w:rPr>
        <w:t xml:space="preserve"> – </w:t>
      </w:r>
      <w:r w:rsidR="000A20BB" w:rsidRPr="000A20BB">
        <w:rPr>
          <w:rFonts w:cstheme="minorHAnsi"/>
          <w:b/>
          <w:bCs/>
          <w:i/>
          <w:iCs/>
          <w:szCs w:val="28"/>
        </w:rPr>
        <w:t xml:space="preserve">Evaluate each expression for a = 2, b = –3, and c = 8.         </w:t>
      </w:r>
      <w:r w:rsidR="000A20BB" w:rsidRPr="000A20BB">
        <w:rPr>
          <w:rFonts w:cstheme="minorHAnsi"/>
          <w:bCs/>
          <w:i/>
          <w:iCs/>
          <w:szCs w:val="28"/>
        </w:rPr>
        <w:t xml:space="preserve">                      </w:t>
      </w:r>
    </w:p>
    <w:p w:rsid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Cs w:val="28"/>
          <w:oMath/>
        </w:rPr>
        <w:sectPr w:rsidR="000A20BB" w:rsidSect="00BB7807">
          <w:type w:val="continuous"/>
          <w:pgSz w:w="12240" w:h="15840"/>
          <w:pgMar w:top="720" w:right="720" w:bottom="720" w:left="720" w:header="720" w:footer="480" w:gutter="0"/>
          <w:pgNumType w:start="3"/>
          <w:cols w:space="720"/>
          <w:docGrid w:linePitch="299"/>
        </w:sectPr>
      </w:pPr>
    </w:p>
    <w:p w:rsidR="000A20BB" w:rsidRP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 w:val="24"/>
          <w:szCs w:val="28"/>
          <w:oMath/>
        </w:rPr>
      </w:pPr>
      <m:oMath>
        <m:r>
          <w:rPr>
            <w:rFonts w:ascii="Cambria Math" w:hAnsi="Cambria Math" w:cstheme="minorHAnsi"/>
            <w:szCs w:val="28"/>
          </w:rPr>
          <w:lastRenderedPageBreak/>
          <m:t>a + 3c</m:t>
        </m:r>
      </m:oMath>
    </w:p>
    <w:p w:rsidR="000A20BB" w:rsidRPr="000A20BB" w:rsidRDefault="000A20BB" w:rsidP="000A20BB">
      <w:pPr>
        <w:pStyle w:val="ListParagraph"/>
        <w:spacing w:after="0" w:line="240" w:lineRule="auto"/>
        <w:ind w:left="420"/>
        <w:rPr>
          <w:rFonts w:ascii="Cambria Math" w:hAnsi="Cambria Math" w:cstheme="minorHAnsi"/>
          <w:sz w:val="24"/>
          <w:szCs w:val="28"/>
          <w:oMath/>
        </w:rPr>
      </w:pPr>
    </w:p>
    <w:p w:rsidR="00C40A92" w:rsidRP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rFonts w:ascii="Cambria Math" w:hAnsi="Cambria Math" w:cstheme="minorHAnsi"/>
          <w:sz w:val="24"/>
          <w:szCs w:val="24"/>
          <w:oMath/>
        </w:rPr>
      </w:pPr>
      <m:oMath>
        <m:r>
          <w:rPr>
            <w:rFonts w:ascii="Cambria Math" w:hAnsi="Cambria Math" w:cstheme="minorHAnsi"/>
            <w:sz w:val="24"/>
            <w:szCs w:val="24"/>
          </w:rPr>
          <m:t>ab – c</m:t>
        </m:r>
      </m:oMath>
    </w:p>
    <w:p w:rsidR="00C40A92" w:rsidRDefault="00C40A92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c+b</m:t>
        </m:r>
      </m:oMath>
    </w:p>
    <w:p w:rsidR="000A20BB" w:rsidRDefault="000A20BB" w:rsidP="000A20BB">
      <w:pPr>
        <w:pStyle w:val="ListParagraph"/>
        <w:spacing w:after="0" w:line="240" w:lineRule="auto"/>
        <w:ind w:left="420"/>
        <w:rPr>
          <w:noProof/>
        </w:rPr>
      </w:pPr>
    </w:p>
    <w:p w:rsidR="00C40A92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r>
          <w:rPr>
            <w:rFonts w:ascii="Cambria Math" w:hAnsi="Cambria Math"/>
            <w:noProof/>
          </w:rPr>
          <m:t>4c+b</m:t>
        </m:r>
      </m:oMath>
    </w:p>
    <w:p w:rsidR="000A20BB" w:rsidRDefault="000A20BB" w:rsidP="000A20BB">
      <w:pPr>
        <w:pStyle w:val="ListParagraph"/>
        <w:numPr>
          <w:ilvl w:val="0"/>
          <w:numId w:val="20"/>
        </w:numPr>
        <w:spacing w:after="0" w:line="240" w:lineRule="auto"/>
        <w:rPr>
          <w:noProof/>
        </w:rPr>
      </w:pP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a</m:t>
            </m:r>
          </m:sup>
        </m:sSup>
        <m:r>
          <w:rPr>
            <w:rFonts w:ascii="Cambria Math" w:hAnsi="Cambria Math"/>
            <w:noProof/>
          </w:rPr>
          <m:t>+c</m:t>
        </m:r>
      </m:oMath>
    </w:p>
    <w:p w:rsidR="000A20BB" w:rsidRDefault="000A20BB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  <w:sectPr w:rsidR="000A20BB" w:rsidSect="000A20BB">
          <w:type w:val="continuous"/>
          <w:pgSz w:w="12240" w:h="15840"/>
          <w:pgMar w:top="720" w:right="720" w:bottom="720" w:left="720" w:header="720" w:footer="480" w:gutter="0"/>
          <w:pgNumType w:start="3"/>
          <w:cols w:num="3" w:space="720"/>
          <w:docGrid w:linePitch="299"/>
        </w:sectPr>
      </w:pPr>
    </w:p>
    <w:p w:rsidR="00C40A92" w:rsidRPr="00C40A92" w:rsidRDefault="00C40A92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</w:pPr>
    </w:p>
    <w:p w:rsidR="00C40A92" w:rsidRPr="00C40A92" w:rsidRDefault="00C40A92" w:rsidP="00C40A92">
      <w:pPr>
        <w:spacing w:after="0" w:line="240" w:lineRule="auto"/>
        <w:rPr>
          <w:rFonts w:cstheme="minorHAnsi"/>
          <w:bCs/>
          <w:iCs/>
          <w:sz w:val="24"/>
          <w:szCs w:val="28"/>
        </w:rPr>
      </w:pPr>
      <w:r w:rsidRPr="00C40A92">
        <w:rPr>
          <w:rFonts w:cstheme="minorHAnsi"/>
          <w:bCs/>
          <w:iCs/>
          <w:sz w:val="24"/>
          <w:szCs w:val="28"/>
        </w:rPr>
        <w:t xml:space="preserve">    </w:t>
      </w:r>
    </w:p>
    <w:p w:rsidR="00193EAF" w:rsidRDefault="00B64FCD" w:rsidP="000A20BB">
      <w:pPr>
        <w:spacing w:after="0" w:line="240" w:lineRule="auto"/>
        <w:rPr>
          <w:rFonts w:cstheme="minorHAnsi"/>
          <w:bCs/>
          <w:iCs/>
          <w:sz w:val="24"/>
          <w:szCs w:val="28"/>
        </w:rPr>
      </w:pPr>
      <w:r w:rsidRPr="00193EAF">
        <w:rPr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AEB3AE" wp14:editId="6B2FD733">
                <wp:simplePos x="0" y="0"/>
                <wp:positionH relativeFrom="column">
                  <wp:posOffset>-43815</wp:posOffset>
                </wp:positionH>
                <wp:positionV relativeFrom="paragraph">
                  <wp:posOffset>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5pt;margin-top:0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 w:rsidR="00C40A92" w:rsidRPr="00C40A92">
        <w:rPr>
          <w:rFonts w:cstheme="minorHAnsi"/>
          <w:bCs/>
          <w:iCs/>
          <w:sz w:val="24"/>
          <w:szCs w:val="28"/>
        </w:rPr>
        <w:tab/>
      </w:r>
    </w:p>
    <w:p w:rsidR="00B64FCD" w:rsidRDefault="00B64FCD" w:rsidP="00B64FCD">
      <w:pPr>
        <w:pStyle w:val="10-DirectionText"/>
        <w:spacing w:before="0" w:line="240" w:lineRule="auto"/>
      </w:pPr>
      <w:r>
        <w:t xml:space="preserve">Rewrite each sentence using the word </w:t>
      </w:r>
      <w:r>
        <w:rPr>
          <w:rStyle w:val="02-italic"/>
        </w:rPr>
        <w:t>depends</w:t>
      </w:r>
      <w:r>
        <w:t>. Then identify the dependent and the independent variables.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1.</w:t>
      </w:r>
      <w:r>
        <w:tab/>
        <w:t>A very large animal will eat many pounds of food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B64FCD" w:rsidRDefault="00B64FCD" w:rsidP="00EE40BD">
      <w:pPr>
        <w:pStyle w:val="20b-NumQuestion-1pabove"/>
        <w:tabs>
          <w:tab w:val="clear" w:pos="9360"/>
          <w:tab w:val="left" w:pos="1476"/>
          <w:tab w:val="left" w:pos="1764"/>
          <w:tab w:val="right" w:pos="10800"/>
        </w:tabs>
        <w:spacing w:before="0" w:line="240" w:lineRule="auto"/>
      </w:pPr>
      <w:r>
        <w:tab/>
        <w:t>Dependent:</w:t>
      </w:r>
      <w:r>
        <w:tab/>
      </w:r>
      <w:r>
        <w:rPr>
          <w:rStyle w:val="A-9ptArial"/>
        </w:rPr>
        <w:t>_____________________________</w:t>
      </w:r>
      <w:r w:rsidR="00EE40BD">
        <w:rPr>
          <w:rStyle w:val="A-9ptArial"/>
        </w:rPr>
        <w:t xml:space="preserve">                       </w:t>
      </w:r>
      <w:r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2.</w:t>
      </w:r>
      <w:r>
        <w:tab/>
        <w:t>The fire was very large, so many firefighters were there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B64FCD" w:rsidP="00EE40BD">
      <w:pPr>
        <w:pStyle w:val="20a-NumQuestion-24ptlead"/>
        <w:tabs>
          <w:tab w:val="left" w:pos="1476"/>
          <w:tab w:val="left" w:pos="1764"/>
        </w:tabs>
        <w:spacing w:line="240" w:lineRule="auto"/>
      </w:pPr>
      <w:r>
        <w:tab/>
      </w:r>
      <w:r w:rsidR="00EE40BD">
        <w:t>Dependent:</w:t>
      </w:r>
      <w:r w:rsidR="00EE40BD">
        <w:tab/>
      </w:r>
      <w:r w:rsidR="00EE40BD">
        <w:rPr>
          <w:rStyle w:val="A-9ptArial"/>
        </w:rPr>
        <w:t xml:space="preserve">_____________________________                       </w:t>
      </w:r>
      <w:r w:rsidR="00EE40BD"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3.</w:t>
      </w:r>
      <w:r>
        <w:tab/>
        <w:t>The temperature of the water on the heated stove rose each minute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B64FCD" w:rsidP="00EE40BD">
      <w:pPr>
        <w:pStyle w:val="20a-NumQuestion-24ptlead"/>
        <w:tabs>
          <w:tab w:val="left" w:pos="1488"/>
          <w:tab w:val="left" w:pos="1764"/>
        </w:tabs>
        <w:spacing w:line="240" w:lineRule="auto"/>
      </w:pPr>
      <w:r>
        <w:tab/>
      </w:r>
      <w:r w:rsidR="00EE40BD">
        <w:t>Dependent:</w:t>
      </w:r>
      <w:r w:rsidR="00EE40BD">
        <w:tab/>
      </w:r>
      <w:r w:rsidR="00EE40BD">
        <w:rPr>
          <w:rStyle w:val="A-9ptArial"/>
        </w:rPr>
        <w:t xml:space="preserve">_____________________________                       </w:t>
      </w:r>
      <w:r w:rsidR="00EE40BD">
        <w:t xml:space="preserve">Independent: </w:t>
      </w:r>
      <w:r w:rsidR="00EE40BD">
        <w:rPr>
          <w:rStyle w:val="A-9ptArial"/>
        </w:rPr>
        <w:t>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4.</w:t>
      </w:r>
      <w:r>
        <w:tab/>
        <w:t>The restaurant bill was low because only a few meals were ordered.</w:t>
      </w:r>
    </w:p>
    <w:p w:rsidR="00B64FCD" w:rsidRDefault="00B64FCD" w:rsidP="00B64FCD">
      <w:pPr>
        <w:pStyle w:val="23-WOR"/>
        <w:spacing w:line="240" w:lineRule="auto"/>
      </w:pPr>
      <w:r>
        <w:tab/>
      </w:r>
    </w:p>
    <w:p w:rsidR="00EE40BD" w:rsidRDefault="00EE40BD" w:rsidP="00B64FCD">
      <w:pPr>
        <w:pStyle w:val="20a-NumQuestion-24ptlead"/>
        <w:spacing w:line="240" w:lineRule="auto"/>
        <w:rPr>
          <w:rStyle w:val="A-9ptArial"/>
        </w:rPr>
      </w:pPr>
      <w:r>
        <w:t>Dependent:</w:t>
      </w:r>
      <w:r>
        <w:tab/>
      </w:r>
      <w:r>
        <w:rPr>
          <w:rStyle w:val="A-9ptArial"/>
        </w:rPr>
        <w:t xml:space="preserve">_____________________________                       </w:t>
      </w:r>
      <w:r>
        <w:t xml:space="preserve">Independent: </w:t>
      </w:r>
      <w:r>
        <w:rPr>
          <w:rStyle w:val="A-9ptArial"/>
        </w:rPr>
        <w:t>______________________________</w:t>
      </w:r>
    </w:p>
    <w:p w:rsidR="00B64FCD" w:rsidRDefault="00B64FCD" w:rsidP="00B64FCD">
      <w:pPr>
        <w:pStyle w:val="10-DirectionText"/>
        <w:spacing w:before="0" w:line="240" w:lineRule="auto"/>
        <w:ind w:right="0"/>
        <w:sectPr w:rsidR="00B64FCD" w:rsidSect="00B64FCD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r>
        <w:t>Identify the dependent and the independent variables for each situation below. Write the function. Then evaluate the function for the given input values.</w:t>
      </w:r>
    </w:p>
    <w:p w:rsidR="00B64FCD" w:rsidRDefault="00B64FCD" w:rsidP="00B64FCD">
      <w:pPr>
        <w:pStyle w:val="30-NumQ-2TABcol"/>
        <w:spacing w:before="0" w:line="240" w:lineRule="auto"/>
      </w:pPr>
      <w:r>
        <w:lastRenderedPageBreak/>
        <w:tab/>
        <w:t>5.</w:t>
      </w:r>
      <w:r>
        <w:tab/>
        <w:t>A limo service charges $90 for each hour.</w:t>
      </w:r>
    </w:p>
    <w:p w:rsidR="00B64FCD" w:rsidRDefault="00B64FCD" w:rsidP="00B64FCD">
      <w:pPr>
        <w:pStyle w:val="30-NumQ-2TABcol"/>
        <w:spacing w:before="0" w:line="240" w:lineRule="auto"/>
      </w:pP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Dependent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: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Independent </w:t>
      </w:r>
      <w:r>
        <w:rPr>
          <w:rStyle w:val="02-italic"/>
        </w:rPr>
        <w:t>x</w:t>
      </w:r>
      <w:r>
        <w:t xml:space="preserve">: 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92"/>
        </w:tabs>
        <w:spacing w:before="0" w:line="240" w:lineRule="auto"/>
      </w:pPr>
      <w:r>
        <w:tab/>
      </w:r>
      <w:r>
        <w:tab/>
        <w:t>Function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7.5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lastRenderedPageBreak/>
        <w:tab/>
        <w:t>6.</w:t>
      </w:r>
      <w:r>
        <w:tab/>
        <w:t>A computer support company charges $295 for the first hour plus $95 for each additional hour.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Dependent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: </w:t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92"/>
        </w:tabs>
        <w:spacing w:before="0" w:line="240" w:lineRule="auto"/>
      </w:pPr>
      <w:r>
        <w:tab/>
      </w:r>
      <w:r>
        <w:tab/>
        <w:t xml:space="preserve">Independent </w:t>
      </w:r>
      <w:r>
        <w:rPr>
          <w:rStyle w:val="02-italic"/>
        </w:rPr>
        <w:t>x</w:t>
      </w:r>
      <w:r>
        <w:t>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tabs>
          <w:tab w:val="left" w:pos="1980"/>
        </w:tabs>
        <w:spacing w:before="0" w:line="240" w:lineRule="auto"/>
      </w:pPr>
      <w:r>
        <w:tab/>
      </w:r>
      <w:r>
        <w:tab/>
        <w:t>Function:</w:t>
      </w:r>
      <w:r>
        <w:tab/>
      </w:r>
      <w:r>
        <w:rPr>
          <w:rStyle w:val="A-9ptArial"/>
        </w:rPr>
        <w:t>____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.25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B64FCD" w:rsidRDefault="00B64FCD" w:rsidP="00B64FCD">
      <w:pPr>
        <w:pStyle w:val="30-NumQ-2TABcol"/>
        <w:spacing w:before="0" w:line="240" w:lineRule="auto"/>
      </w:pPr>
      <w:r>
        <w:tab/>
      </w:r>
      <w:r>
        <w:tab/>
        <w:t xml:space="preserve">Evaluate for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</w:p>
    <w:p w:rsidR="00B64FCD" w:rsidRDefault="00B64FCD" w:rsidP="00B64FCD">
      <w:pPr>
        <w:pStyle w:val="30-NumQ-2TABcol"/>
        <w:spacing w:before="0" w:line="240" w:lineRule="auto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>____________________</w:t>
      </w:r>
    </w:p>
    <w:p w:rsidR="00EE40BD" w:rsidRDefault="00EE40BD" w:rsidP="00B64FCD">
      <w:pPr>
        <w:spacing w:after="0" w:line="240" w:lineRule="auto"/>
        <w:sectPr w:rsidR="00EE40BD" w:rsidSect="00EE40BD">
          <w:headerReference w:type="default" r:id="rId20"/>
          <w:footerReference w:type="default" r:id="rId21"/>
          <w:type w:val="continuous"/>
          <w:pgSz w:w="12240" w:h="15840"/>
          <w:pgMar w:top="720" w:right="720" w:bottom="720" w:left="720" w:header="720" w:footer="480" w:gutter="0"/>
          <w:pgNumType w:start="3"/>
          <w:cols w:num="2" w:space="720"/>
          <w:docGrid w:linePitch="299"/>
        </w:sectPr>
      </w:pPr>
    </w:p>
    <w:p w:rsidR="00B64FCD" w:rsidRDefault="00B64FCD" w:rsidP="00EE40BD">
      <w:pPr>
        <w:pStyle w:val="95b-LessonTitleB"/>
        <w:spacing w:after="0" w:line="240" w:lineRule="auto"/>
        <w:ind w:left="0"/>
      </w:pPr>
      <w:r>
        <w:lastRenderedPageBreak/>
        <w:t>Writing Functions</w:t>
      </w:r>
    </w:p>
    <w:p w:rsidR="00B64FCD" w:rsidRDefault="00EE40BD" w:rsidP="00B64FCD">
      <w:pPr>
        <w:pStyle w:val="10a-Directiontextnoabv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F68AD9" wp14:editId="6A395489">
                <wp:simplePos x="0" y="0"/>
                <wp:positionH relativeFrom="column">
                  <wp:posOffset>5302250</wp:posOffset>
                </wp:positionH>
                <wp:positionV relativeFrom="paragraph">
                  <wp:posOffset>95885</wp:posOffset>
                </wp:positionV>
                <wp:extent cx="1003300" cy="800100"/>
                <wp:effectExtent l="19050" t="19050" r="25400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33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4FCD" w:rsidRDefault="00B64FCD" w:rsidP="00B64FCD">
                            <w:pPr>
                              <w:pStyle w:val="15-MainText"/>
                              <w:ind w:left="280" w:right="0"/>
                              <w:rPr>
                                <w:rStyle w:val="02-italic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64FCD" w:rsidRDefault="00B64FCD" w:rsidP="00B64FCD">
                            <w:pPr>
                              <w:pStyle w:val="15-MainText"/>
                              <w:tabs>
                                <w:tab w:val="left" w:pos="456"/>
                              </w:tabs>
                              <w:ind w:left="280" w:right="0"/>
                              <w:rPr>
                                <w:rStyle w:val="02-italic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64FCD" w:rsidRDefault="00B64FCD" w:rsidP="00B64FCD">
                            <w:pPr>
                              <w:pStyle w:val="15-MainText"/>
                              <w:tabs>
                                <w:tab w:val="left" w:pos="120"/>
                              </w:tabs>
                              <w:ind w:left="280" w:right="0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417.5pt;margin-top:7.55pt;width:79pt;height:6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" strokeweight="3pt">
                <v:stroke linestyle="thinThin"/>
                <v:textbox inset="0,0,0,0">
                  <w:txbxContent>
                    <w:p w:rsidR="00B64FCD" w:rsidRDefault="00B64FCD" w:rsidP="00B64FCD">
                      <w:pPr>
                        <w:pStyle w:val="15-MainText"/>
                        <w:ind w:left="280" w:right="0"/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64FCD" w:rsidRDefault="00B64FCD" w:rsidP="00B64FCD">
                      <w:pPr>
                        <w:pStyle w:val="15-MainText"/>
                        <w:tabs>
                          <w:tab w:val="left" w:pos="456"/>
                        </w:tabs>
                        <w:ind w:left="280" w:right="0"/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64FCD" w:rsidRDefault="00B64FCD" w:rsidP="00B64FCD">
                      <w:pPr>
                        <w:pStyle w:val="15-MainText"/>
                        <w:tabs>
                          <w:tab w:val="left" w:pos="120"/>
                        </w:tabs>
                        <w:ind w:left="280" w:right="0"/>
                      </w:pP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="00B64FCD">
        <w:t>Choose the equation from the box that describes each relationship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1.</w:t>
      </w:r>
      <w:r>
        <w:tab/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578"/>
        <w:gridCol w:w="578"/>
        <w:gridCol w:w="579"/>
        <w:gridCol w:w="578"/>
        <w:gridCol w:w="579"/>
      </w:tblGrid>
      <w:tr w:rsidR="00B64FCD" w:rsidTr="00EA110A"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3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t>0</w:t>
            </w:r>
          </w:p>
        </w:tc>
      </w:tr>
      <w:tr w:rsidR="00B64FCD" w:rsidTr="00EA110A"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9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6</w:t>
            </w:r>
          </w:p>
        </w:tc>
        <w:tc>
          <w:tcPr>
            <w:tcW w:w="578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sym w:font="Symbol" w:char="F02D"/>
            </w:r>
            <w:r>
              <w:t>3</w:t>
            </w:r>
          </w:p>
        </w:tc>
        <w:tc>
          <w:tcPr>
            <w:tcW w:w="579" w:type="dxa"/>
          </w:tcPr>
          <w:p w:rsidR="00B64FCD" w:rsidRDefault="00B64FCD" w:rsidP="00B64FCD">
            <w:pPr>
              <w:pStyle w:val="15-MainText"/>
              <w:spacing w:before="0" w:after="40" w:line="240" w:lineRule="auto"/>
              <w:ind w:right="0"/>
              <w:jc w:val="center"/>
            </w:pPr>
            <w:r>
              <w:t>0</w:t>
            </w:r>
          </w:p>
        </w:tc>
      </w:tr>
    </w:tbl>
    <w:p w:rsidR="00B64FCD" w:rsidRDefault="00B64FCD" w:rsidP="00B64FCD">
      <w:pPr>
        <w:pStyle w:val="20a-NumQuestion-24ptlead"/>
        <w:tabs>
          <w:tab w:val="clear" w:pos="320"/>
          <w:tab w:val="clear" w:pos="420"/>
          <w:tab w:val="clear" w:pos="9360"/>
          <w:tab w:val="left" w:pos="3396"/>
          <w:tab w:val="right" w:leader="underscore" w:pos="6864"/>
        </w:tabs>
        <w:spacing w:line="240" w:lineRule="auto"/>
        <w:rPr>
          <w:sz w:val="18"/>
        </w:rPr>
      </w:pPr>
      <w:r>
        <w:tab/>
      </w:r>
      <w:r>
        <w:tab/>
        <w:t xml:space="preserve"> </w:t>
      </w:r>
      <w:r>
        <w:rPr>
          <w:sz w:val="18"/>
        </w:rPr>
        <w:tab/>
      </w:r>
    </w:p>
    <w:p w:rsidR="00B64FCD" w:rsidRDefault="00B64FCD" w:rsidP="00B64FCD">
      <w:pPr>
        <w:pStyle w:val="20a-NumQuestion-24ptlead"/>
        <w:tabs>
          <w:tab w:val="clear" w:pos="9360"/>
          <w:tab w:val="right" w:leader="underscore" w:pos="6864"/>
        </w:tabs>
        <w:spacing w:line="240" w:lineRule="auto"/>
        <w:rPr>
          <w:sz w:val="18"/>
        </w:rPr>
      </w:pPr>
      <w:r>
        <w:tab/>
        <w:t xml:space="preserve">2. </w:t>
      </w:r>
      <w:r>
        <w:tab/>
        <w:t xml:space="preserve">{(3, 0), (2, </w:t>
      </w:r>
      <w:r>
        <w:sym w:font="Symbol" w:char="F02D"/>
      </w:r>
      <w:r>
        <w:t xml:space="preserve">1), (1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3)}   </w:t>
      </w:r>
      <w:r>
        <w:rPr>
          <w:sz w:val="18"/>
        </w:rPr>
        <w:tab/>
      </w:r>
    </w:p>
    <w:p w:rsidR="00B64FCD" w:rsidRDefault="00B64FCD" w:rsidP="00B64FCD">
      <w:pPr>
        <w:pStyle w:val="20a-NumQuestion-24ptlead"/>
        <w:tabs>
          <w:tab w:val="clear" w:pos="9360"/>
          <w:tab w:val="right" w:leader="underscore" w:pos="6864"/>
        </w:tabs>
        <w:spacing w:line="240" w:lineRule="auto"/>
      </w:pPr>
      <w:r>
        <w:tab/>
        <w:t xml:space="preserve">3. </w:t>
      </w:r>
      <w:r>
        <w:tab/>
        <w:t xml:space="preserve">{(0, 0), (1, </w:t>
      </w:r>
      <w:r>
        <w:sym w:font="Symbol" w:char="F02D"/>
      </w:r>
      <w:r>
        <w:t xml:space="preserve">3), (2, </w:t>
      </w:r>
      <w:r>
        <w:sym w:font="Symbol" w:char="F02D"/>
      </w:r>
      <w:r>
        <w:t xml:space="preserve">6), (3, </w:t>
      </w:r>
      <w:r>
        <w:sym w:font="Symbol" w:char="F02D"/>
      </w:r>
      <w:r>
        <w:t xml:space="preserve">9)}   </w:t>
      </w:r>
      <w:r>
        <w:rPr>
          <w:sz w:val="18"/>
        </w:rPr>
        <w:tab/>
      </w:r>
    </w:p>
    <w:p w:rsidR="00B64FCD" w:rsidRDefault="00B64FCD" w:rsidP="00B64FCD">
      <w:pPr>
        <w:pStyle w:val="10-DirectionText"/>
        <w:spacing w:before="0" w:line="240" w:lineRule="auto"/>
      </w:pPr>
      <w:r>
        <w:t xml:space="preserve">For each, write whether the given variable is </w:t>
      </w:r>
      <w:r>
        <w:rPr>
          <w:rStyle w:val="03-bolditalic"/>
          <w:b/>
        </w:rPr>
        <w:t>independent</w:t>
      </w:r>
      <w:r>
        <w:t xml:space="preserve"> or </w:t>
      </w:r>
      <w:r>
        <w:rPr>
          <w:rStyle w:val="03-bolditalic"/>
          <w:b/>
        </w:rPr>
        <w:t>dependent</w:t>
      </w:r>
      <w:r>
        <w:t>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4.</w:t>
      </w:r>
      <w:r>
        <w:tab/>
        <w:t>Auto insurance costs increase with each accident and traffic violation.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16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number</w:t>
      </w:r>
      <w:proofErr w:type="gramEnd"/>
      <w:r>
        <w:t xml:space="preserve"> of accidents/violations: </w:t>
      </w:r>
      <w:r>
        <w:rPr>
          <w:sz w:val="18"/>
        </w:rPr>
        <w:t>___________________________________________________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16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cost</w:t>
      </w:r>
      <w:proofErr w:type="gramEnd"/>
      <w:r>
        <w:t xml:space="preserve"> of auto insurance: </w:t>
      </w:r>
      <w:r>
        <w:rPr>
          <w:sz w:val="18"/>
        </w:rPr>
        <w:t>___________________________________________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5.</w:t>
      </w:r>
      <w:r>
        <w:tab/>
        <w:t>Christian is buying several DVDs that cost $12 each.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04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total</w:t>
      </w:r>
      <w:proofErr w:type="gramEnd"/>
      <w:r>
        <w:t xml:space="preserve"> cost of the DVDs: </w:t>
      </w:r>
      <w:r>
        <w:rPr>
          <w:sz w:val="18"/>
        </w:rPr>
        <w:t>___________________________________________________________</w:t>
      </w:r>
    </w:p>
    <w:p w:rsidR="00B64FCD" w:rsidRDefault="00B64FCD" w:rsidP="00B64FCD">
      <w:pPr>
        <w:pStyle w:val="20b-NumQuestion-1pabove"/>
        <w:tabs>
          <w:tab w:val="clear" w:pos="320"/>
          <w:tab w:val="clear" w:pos="420"/>
          <w:tab w:val="clear" w:pos="9360"/>
          <w:tab w:val="left" w:pos="1104"/>
        </w:tabs>
        <w:spacing w:before="0" w:line="240" w:lineRule="auto"/>
        <w:ind w:left="360" w:firstLine="384"/>
      </w:pPr>
      <w:r>
        <w:t>•</w:t>
      </w:r>
      <w:r>
        <w:tab/>
      </w:r>
      <w:proofErr w:type="gramStart"/>
      <w:r>
        <w:t>number</w:t>
      </w:r>
      <w:proofErr w:type="gramEnd"/>
      <w:r>
        <w:t xml:space="preserve"> of DVDs purchased: </w:t>
      </w:r>
      <w:r>
        <w:rPr>
          <w:sz w:val="18"/>
        </w:rPr>
        <w:t>_____________________________________________________</w:t>
      </w:r>
    </w:p>
    <w:p w:rsidR="00B64FCD" w:rsidRDefault="00B64FCD" w:rsidP="00B64FCD">
      <w:pPr>
        <w:pStyle w:val="10-DirectionText"/>
        <w:spacing w:before="0" w:line="240" w:lineRule="auto"/>
      </w:pPr>
      <w:r>
        <w:lastRenderedPageBreak/>
        <w:t>Evaluate each function for the given input values.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6.</w:t>
      </w:r>
      <w:r>
        <w:tab/>
        <w:t xml:space="preserve">For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, find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5.    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7.</w:t>
      </w:r>
      <w:r>
        <w:tab/>
        <w:t xml:space="preserve">For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proofErr w:type="gramStart"/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proofErr w:type="gramEnd"/>
      <w:r>
        <w:t xml:space="preserve">, find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.    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20a-NumQuestion-24ptlead"/>
        <w:spacing w:line="240" w:lineRule="auto"/>
      </w:pPr>
      <w:r>
        <w:tab/>
        <w:t>8.</w:t>
      </w:r>
      <w:r>
        <w:tab/>
      </w:r>
      <w:proofErr w:type="gramStart"/>
      <w:r>
        <w:t>For</w:t>
      </w:r>
      <w:proofErr w:type="gramEnd"/>
      <w:r>
        <w:t xml:space="preserve">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, find </w:t>
      </w:r>
      <w:r>
        <w:rPr>
          <w:rStyle w:val="02-italic"/>
        </w:rPr>
        <w:t>h</w:t>
      </w:r>
      <w:r>
        <w:t>(</w:t>
      </w:r>
      <w:r>
        <w:rPr>
          <w:rStyle w:val="02-italic"/>
        </w:rPr>
        <w:t>x</w:t>
      </w:r>
      <w:r>
        <w:t xml:space="preserve">)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 and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7. </w:t>
      </w:r>
      <w:r>
        <w:rPr>
          <w:rStyle w:val="A-9ptArial"/>
        </w:rPr>
        <w:t>_________________  ________________</w:t>
      </w:r>
    </w:p>
    <w:p w:rsidR="00B64FCD" w:rsidRDefault="00B64FCD" w:rsidP="00B64FCD">
      <w:pPr>
        <w:pStyle w:val="10-DirectionText"/>
        <w:spacing w:before="0" w:line="240" w:lineRule="auto"/>
      </w:pPr>
      <w:r>
        <w:t>Complete the following.</w:t>
      </w:r>
    </w:p>
    <w:p w:rsidR="00B64FCD" w:rsidRDefault="00B64FCD" w:rsidP="00B64FCD">
      <w:pPr>
        <w:pStyle w:val="20b-NumQuestion-1pabove"/>
        <w:tabs>
          <w:tab w:val="left" w:pos="5628"/>
        </w:tabs>
        <w:spacing w:before="0" w:line="240" w:lineRule="auto"/>
      </w:pPr>
      <w:r>
        <w:tab/>
        <w:t>9.</w:t>
      </w:r>
      <w:r>
        <w:tab/>
      </w:r>
      <w:proofErr w:type="spellStart"/>
      <w:r>
        <w:t>Marlena</w:t>
      </w:r>
      <w:proofErr w:type="spellEnd"/>
      <w:r>
        <w:t xml:space="preserve"> is making her own beaded bracelets. </w:t>
      </w:r>
      <w:r>
        <w:tab/>
      </w:r>
      <w:proofErr w:type="gramStart"/>
      <w:r>
        <w:t>rule</w:t>
      </w:r>
      <w:proofErr w:type="gramEnd"/>
      <w:r>
        <w:t xml:space="preserve">: </w:t>
      </w:r>
      <w:r>
        <w:rPr>
          <w:rStyle w:val="A-9ptArial"/>
        </w:rPr>
        <w:t>________________________________</w:t>
      </w:r>
      <w:r>
        <w:br/>
        <w:t xml:space="preserve">Each bracelet will have 10 beads. Write a function </w:t>
      </w:r>
      <w:r>
        <w:br/>
        <w:t xml:space="preserve">rule to describe the number of beads she will use. </w:t>
      </w:r>
      <w:r>
        <w:tab/>
      </w:r>
      <w:proofErr w:type="gramStart"/>
      <w:r>
        <w:t>domain</w:t>
      </w:r>
      <w:proofErr w:type="gramEnd"/>
      <w:r>
        <w:t>:</w:t>
      </w:r>
      <w:r>
        <w:rPr>
          <w:sz w:val="18"/>
        </w:rPr>
        <w:t xml:space="preserve"> </w:t>
      </w:r>
      <w:r>
        <w:rPr>
          <w:rStyle w:val="A-9ptArial"/>
        </w:rPr>
        <w:t>____________________________</w:t>
      </w:r>
      <w:r>
        <w:br/>
        <w:t xml:space="preserve">Find a reasonable domain and range for the function </w:t>
      </w:r>
      <w:r>
        <w:br/>
        <w:t xml:space="preserve">if </w:t>
      </w:r>
      <w:proofErr w:type="spellStart"/>
      <w:r>
        <w:t>Marlena</w:t>
      </w:r>
      <w:proofErr w:type="spellEnd"/>
      <w:r>
        <w:t xml:space="preserve"> makes up to 7 bracelets.</w:t>
      </w:r>
      <w:r>
        <w:tab/>
      </w:r>
      <w:proofErr w:type="gramStart"/>
      <w:r>
        <w:t>range</w:t>
      </w:r>
      <w:proofErr w:type="gramEnd"/>
      <w:r>
        <w:t xml:space="preserve">: </w:t>
      </w:r>
      <w:r>
        <w:rPr>
          <w:rStyle w:val="A-9ptArial"/>
        </w:rPr>
        <w:t>______________________________</w:t>
      </w:r>
    </w:p>
    <w:p w:rsidR="006F4FDF" w:rsidRDefault="006F4FDF" w:rsidP="00B64FCD">
      <w:pPr>
        <w:pStyle w:val="20b-NumQuestion-1pabove"/>
        <w:tabs>
          <w:tab w:val="left" w:pos="5748"/>
        </w:tabs>
        <w:spacing w:before="0" w:line="240" w:lineRule="auto"/>
      </w:pPr>
    </w:p>
    <w:p w:rsidR="00B64FCD" w:rsidRDefault="00B64FCD" w:rsidP="00B64FCD">
      <w:pPr>
        <w:pStyle w:val="20b-NumQuestion-1pabove"/>
        <w:tabs>
          <w:tab w:val="left" w:pos="5748"/>
        </w:tabs>
        <w:spacing w:before="0" w:line="240" w:lineRule="auto"/>
        <w:rPr>
          <w:rStyle w:val="A-9ptArial"/>
        </w:rPr>
      </w:pPr>
      <w:r>
        <w:tab/>
        <w:t>10.</w:t>
      </w:r>
      <w:r>
        <w:tab/>
        <w:t xml:space="preserve">Giselle is going to rent a scooter for at least one </w:t>
      </w:r>
      <w:r>
        <w:tab/>
        <w:t xml:space="preserve">rule: </w:t>
      </w:r>
      <w:r>
        <w:rPr>
          <w:rStyle w:val="A-9ptArial"/>
        </w:rPr>
        <w:t>______________________________</w:t>
      </w:r>
      <w:r>
        <w:br/>
        <w:t xml:space="preserve">hour. The fee is $45 plus $5 for each hour it is </w:t>
      </w:r>
      <w:r>
        <w:br/>
        <w:t xml:space="preserve">rented. Write a function rule to describe the total </w:t>
      </w:r>
      <w:r>
        <w:tab/>
        <w:t xml:space="preserve">domain: </w:t>
      </w:r>
      <w:r>
        <w:rPr>
          <w:rStyle w:val="A-9ptArial"/>
        </w:rPr>
        <w:t>___________________________</w:t>
      </w:r>
      <w:r>
        <w:br/>
        <w:t xml:space="preserve">cost of renting a scooter. Find a reasonable domain </w:t>
      </w:r>
      <w:r>
        <w:br/>
        <w:t>and range for the function if Giselle has $65.</w:t>
      </w:r>
      <w:r>
        <w:tab/>
      </w:r>
      <w:proofErr w:type="gramStart"/>
      <w:r>
        <w:t>range</w:t>
      </w:r>
      <w:proofErr w:type="gramEnd"/>
      <w:r>
        <w:t xml:space="preserve">: </w:t>
      </w:r>
      <w:r>
        <w:rPr>
          <w:rStyle w:val="A-9ptArial"/>
        </w:rPr>
        <w:t>____________________________</w:t>
      </w:r>
    </w:p>
    <w:p w:rsidR="00B64FCD" w:rsidRDefault="00B64FCD" w:rsidP="00B64FCD">
      <w:pPr>
        <w:spacing w:after="0" w:line="240" w:lineRule="auto"/>
      </w:pPr>
    </w:p>
    <w:p w:rsidR="00B64FCD" w:rsidRDefault="006F4FDF" w:rsidP="006F4FDF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440B3CF" wp14:editId="513EF70C">
            <wp:simplePos x="0" y="0"/>
            <wp:positionH relativeFrom="column">
              <wp:posOffset>3987800</wp:posOffset>
            </wp:positionH>
            <wp:positionV relativeFrom="paragraph">
              <wp:posOffset>149225</wp:posOffset>
            </wp:positionV>
            <wp:extent cx="1938655" cy="1947545"/>
            <wp:effectExtent l="0" t="0" r="4445" b="0"/>
            <wp:wrapNone/>
            <wp:docPr id="10" name="Picture 10" descr="a1_ret_c04l04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ret_c04l04_0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1947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="00B64FCD">
        <w:t>Graph each function.</w:t>
      </w:r>
    </w:p>
    <w:p w:rsidR="00B64FCD" w:rsidRDefault="00B64FCD" w:rsidP="00B64FCD">
      <w:pPr>
        <w:pStyle w:val="20-NumQuestion"/>
        <w:spacing w:before="0" w:after="10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)</w:t>
      </w:r>
      <w:r>
        <w:rPr>
          <w:vertAlign w:val="superscript"/>
        </w:rPr>
        <w:t>2</w:t>
      </w:r>
    </w:p>
    <w:tbl>
      <w:tblPr>
        <w:tblW w:w="0" w:type="auto"/>
        <w:tblInd w:w="460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756"/>
        <w:gridCol w:w="3824"/>
        <w:gridCol w:w="960"/>
      </w:tblGrid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D"/>
            </w:r>
            <w:r>
              <w:rPr>
                <w:rStyle w:val="01-Bold"/>
              </w:rPr>
              <w:t xml:space="preserve"> 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2B"/>
            </w:r>
            <w:r>
              <w:rPr>
                <w:rStyle w:val="01-Bold"/>
              </w:rPr>
              <w:t xml:space="preserve"> 2)</w:t>
            </w:r>
            <w:r>
              <w:rPr>
                <w:rStyle w:val="01-Bold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  <w:rPr>
                <w:rStyle w:val="01-Bold"/>
              </w:rPr>
            </w:pPr>
            <w:r>
              <w:rPr>
                <w:rStyle w:val="01-Bold"/>
              </w:rPr>
              <w:t>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,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>)</w:t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4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 xml:space="preserve">4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>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372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3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Fonts w:ascii="Symbol" w:hAnsi="Symbol"/>
              </w:rPr>
              <w:t></w:t>
            </w:r>
            <w:r>
              <w:t xml:space="preserve">3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516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2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 xml:space="preserve">_____ </w:t>
            </w:r>
            <w:r>
              <w:rPr>
                <w:rFonts w:ascii="Symbol" w:hAnsi="Symbol"/>
              </w:rPr>
              <w:t></w:t>
            </w:r>
            <w:r>
              <w:t xml:space="preserve"> 2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rPr>
                <w:rFonts w:ascii="Symbol" w:hAnsi="Symbol"/>
              </w:rPr>
              <w:t></w:t>
            </w:r>
            <w:r>
              <w:t>1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(</w:t>
            </w:r>
            <w:r>
              <w:rPr>
                <w:rStyle w:val="A-9ptArial"/>
              </w:rPr>
              <w:t>_____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jc w:val="center"/>
            </w:pPr>
            <w:r>
              <w:t>0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after="80" w:line="240" w:lineRule="auto"/>
              <w:ind w:left="120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rStyle w:val="A-9ptArial"/>
              </w:rPr>
              <w:t>______________________________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64FCD" w:rsidRDefault="00B64FCD" w:rsidP="00B64FCD">
            <w:pPr>
              <w:pStyle w:val="16-MainText-2column"/>
              <w:spacing w:before="0" w:after="80" w:line="240" w:lineRule="auto"/>
            </w:pPr>
          </w:p>
        </w:tc>
      </w:tr>
    </w:tbl>
    <w:p w:rsidR="00EE40BD" w:rsidRDefault="006F4FDF" w:rsidP="00B64FCD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7D8F461" wp14:editId="2923E4E9">
            <wp:simplePos x="0" y="0"/>
            <wp:positionH relativeFrom="column">
              <wp:posOffset>3994150</wp:posOffset>
            </wp:positionH>
            <wp:positionV relativeFrom="paragraph">
              <wp:posOffset>98425</wp:posOffset>
            </wp:positionV>
            <wp:extent cx="1930400" cy="1930400"/>
            <wp:effectExtent l="0" t="0" r="0" b="0"/>
            <wp:wrapNone/>
            <wp:docPr id="7" name="Picture 7" descr="a1_ret_c04l0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ret_c04l04_0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93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4FCD" w:rsidRDefault="00B64FCD" w:rsidP="00B64FCD">
      <w:pPr>
        <w:pStyle w:val="20-NumQuestion"/>
        <w:spacing w:before="0" w:line="240" w:lineRule="auto"/>
      </w:pPr>
      <w:r>
        <w:tab/>
        <w:t>2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4" o:title=""/>
          </v:shape>
          <o:OLEObject Type="Embed" ProgID="Equation.DSMT4" ShapeID="_x0000_i1027" DrawAspect="Content" ObjectID="_1442636958" r:id="rId25"/>
        </w:objec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</w:t>
      </w:r>
      <w:r>
        <w:t xml:space="preserve"> 3</w:t>
      </w:r>
    </w:p>
    <w:tbl>
      <w:tblPr>
        <w:tblW w:w="0" w:type="auto"/>
        <w:tblInd w:w="45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6"/>
        <w:gridCol w:w="3824"/>
        <w:gridCol w:w="960"/>
      </w:tblGrid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1-Bold"/>
              </w:rPr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rPr>
                <w:position w:val="-22"/>
              </w:rPr>
              <w:object w:dxaOrig="240" w:dyaOrig="600">
                <v:shape id="_x0000_i1028" type="#_x0000_t75" style="width:12pt;height:30pt" o:ole="">
                  <v:imagedata r:id="rId24" o:title=""/>
                </v:shape>
                <o:OLEObject Type="Embed" ProgID="Equation.DSMT4" ShapeID="_x0000_i1028" DrawAspect="Content" ObjectID="_1442636959" r:id="rId26"/>
              </w:object>
            </w:r>
            <w:r>
              <w:rPr>
                <w:rStyle w:val="02-italic"/>
              </w:rPr>
              <w:t xml:space="preserve">x </w:t>
            </w:r>
            <w:r>
              <w:sym w:font="Symbol" w:char="F02D"/>
            </w:r>
            <w:r>
              <w:rPr>
                <w:rStyle w:val="02-italic"/>
              </w:rPr>
              <w:t xml:space="preserve"> </w:t>
            </w:r>
            <w:r>
              <w:t>3</w:t>
            </w: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64FCD" w:rsidRDefault="00B64FCD" w:rsidP="00B64FCD">
            <w:pPr>
              <w:pStyle w:val="16-MainText-2column"/>
              <w:spacing w:before="0" w:line="240" w:lineRule="auto"/>
              <w:jc w:val="center"/>
              <w:rPr>
                <w:rStyle w:val="01-Bold"/>
              </w:rPr>
            </w:pPr>
            <w:r>
              <w:rPr>
                <w:rStyle w:val="01-Bold"/>
              </w:rPr>
              <w:t>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,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>)</w:t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372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30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6F4FDF" w:rsidP="00B64FCD">
            <w:pPr>
              <w:pStyle w:val="16-MainText-2column"/>
              <w:spacing w:before="0" w:after="14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49023" behindDoc="0" locked="0" layoutInCell="1" allowOverlap="1" wp14:anchorId="49E98BF7" wp14:editId="1FAB6B8F">
                  <wp:simplePos x="0" y="0"/>
                  <wp:positionH relativeFrom="column">
                    <wp:posOffset>1776730</wp:posOffset>
                  </wp:positionH>
                  <wp:positionV relativeFrom="paragraph">
                    <wp:posOffset>221615</wp:posOffset>
                  </wp:positionV>
                  <wp:extent cx="1910715" cy="1955800"/>
                  <wp:effectExtent l="0" t="0" r="0" b="6350"/>
                  <wp:wrapNone/>
                  <wp:docPr id="6" name="Picture 6" descr="a1_ret_c04l04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1_ret_c04l04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0715" cy="1955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64FCD">
        <w:trPr>
          <w:trHeight w:val="20"/>
        </w:trPr>
        <w:tc>
          <w:tcPr>
            <w:tcW w:w="7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jc w:val="center"/>
            </w:pPr>
          </w:p>
        </w:tc>
        <w:tc>
          <w:tcPr>
            <w:tcW w:w="38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  <w:ind w:left="120"/>
            </w:pPr>
          </w:p>
        </w:tc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64FCD" w:rsidRDefault="00B64FCD" w:rsidP="00B64FCD">
            <w:pPr>
              <w:pStyle w:val="16-MainText-2column"/>
              <w:spacing w:before="0" w:after="140" w:line="240" w:lineRule="auto"/>
            </w:pPr>
          </w:p>
        </w:tc>
      </w:tr>
    </w:tbl>
    <w:p w:rsidR="00B64FCD" w:rsidRDefault="00B64FCD" w:rsidP="00B64FCD">
      <w:pPr>
        <w:spacing w:after="0" w:line="240" w:lineRule="auto"/>
      </w:pPr>
    </w:p>
    <w:p w:rsidR="00B64FCD" w:rsidRDefault="00B64FCD" w:rsidP="00B64FCD">
      <w:pPr>
        <w:pStyle w:val="10-DirectionText"/>
        <w:spacing w:before="0" w:line="240" w:lineRule="auto"/>
      </w:pPr>
      <w:r>
        <w:t xml:space="preserve">Use this graph of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to find these </w:t>
      </w:r>
      <w:r>
        <w:br/>
        <w:t xml:space="preserve">values. </w:t>
      </w:r>
    </w:p>
    <w:p w:rsidR="00B64FCD" w:rsidRDefault="00B64FCD" w:rsidP="00B64FCD">
      <w:pPr>
        <w:pStyle w:val="20-NumQuestion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Fonts w:ascii="Symbol" w:hAnsi="Symbol"/>
        </w:rPr>
        <w:t></w:t>
      </w:r>
      <w:r>
        <w:t>1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4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</w:t>
      </w:r>
    </w:p>
    <w:p w:rsidR="00B64FCD" w:rsidRDefault="00EE40BD" w:rsidP="00B64FCD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43C876E" wp14:editId="71244F1D">
            <wp:simplePos x="0" y="0"/>
            <wp:positionH relativeFrom="column">
              <wp:posOffset>3333750</wp:posOffset>
            </wp:positionH>
            <wp:positionV relativeFrom="paragraph">
              <wp:posOffset>255270</wp:posOffset>
            </wp:positionV>
            <wp:extent cx="1739900" cy="1466850"/>
            <wp:effectExtent l="0" t="0" r="0" b="0"/>
            <wp:wrapNone/>
            <wp:docPr id="5" name="Picture 5" descr="a1_ret_c04l04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ret_c04l04_0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FCD">
        <w:tab/>
        <w:t>5.</w:t>
      </w:r>
      <w:r w:rsidR="00B64FCD">
        <w:tab/>
      </w:r>
      <w:proofErr w:type="gramStart"/>
      <w:r w:rsidR="00B64FCD">
        <w:rPr>
          <w:rStyle w:val="02-italic"/>
          <w:spacing w:val="20"/>
        </w:rPr>
        <w:t>f</w:t>
      </w:r>
      <w:r w:rsidR="00B64FCD">
        <w:rPr>
          <w:spacing w:val="20"/>
        </w:rPr>
        <w:t>(</w:t>
      </w:r>
      <w:proofErr w:type="gramEnd"/>
      <w:r w:rsidR="00B64FCD">
        <w:rPr>
          <w:rStyle w:val="02-italic"/>
        </w:rPr>
        <w:t>x</w:t>
      </w:r>
      <w:r w:rsidR="00B64FCD">
        <w:t xml:space="preserve">) </w:t>
      </w:r>
      <w:r w:rsidR="00B64FCD">
        <w:sym w:font="Symbol" w:char="F03D"/>
      </w:r>
      <w:r w:rsidR="00B64FCD">
        <w:t xml:space="preserve"> </w:t>
      </w:r>
      <w:r w:rsidR="00B64FCD">
        <w:rPr>
          <w:rStyle w:val="A-9ptArial"/>
        </w:rPr>
        <w:t>______</w:t>
      </w:r>
      <w:r w:rsidR="00B64FCD">
        <w:t xml:space="preserve"> when </w:t>
      </w:r>
      <w:r w:rsidR="00B64FCD">
        <w:rPr>
          <w:rStyle w:val="02-italic"/>
        </w:rPr>
        <w:t>x</w:t>
      </w:r>
      <w:r w:rsidR="00B64FCD">
        <w:t xml:space="preserve"> </w:t>
      </w:r>
      <w:r w:rsidR="00B64FCD">
        <w:sym w:font="Symbol" w:char="F03D"/>
      </w:r>
      <w:r w:rsidR="00B64FCD">
        <w:t xml:space="preserve"> </w:t>
      </w:r>
      <w:r w:rsidR="00B64FCD">
        <w:rPr>
          <w:position w:val="-22"/>
        </w:rPr>
        <w:object w:dxaOrig="240" w:dyaOrig="600">
          <v:shape id="_x0000_i1025" type="#_x0000_t75" style="width:12pt;height:30pt" o:ole="">
            <v:imagedata r:id="rId24" o:title=""/>
          </v:shape>
          <o:OLEObject Type="Embed" ProgID="Equation.DSMT4" ShapeID="_x0000_i1025" DrawAspect="Content" ObjectID="_1442636960" r:id="rId29"/>
        </w:object>
      </w:r>
    </w:p>
    <w:p w:rsidR="00B64FCD" w:rsidRDefault="00B64FCD" w:rsidP="00B64FCD">
      <w:pPr>
        <w:pStyle w:val="20-NumQuestion"/>
        <w:spacing w:before="0" w:line="240" w:lineRule="auto"/>
      </w:pPr>
    </w:p>
    <w:p w:rsidR="00B64FCD" w:rsidRDefault="00B64FCD" w:rsidP="00B64FCD">
      <w:pPr>
        <w:pStyle w:val="10a-Directiontextnoabv"/>
        <w:spacing w:line="240" w:lineRule="auto"/>
      </w:pPr>
      <w:r>
        <w:t xml:space="preserve">Use this graph of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|5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 w:rsidR="00EE40BD">
        <w:t xml:space="preserve">| to find these </w:t>
      </w:r>
      <w:r>
        <w:t>values.</w:t>
      </w:r>
    </w:p>
    <w:p w:rsidR="00B64FCD" w:rsidRDefault="00B64FCD" w:rsidP="00B64FCD">
      <w:pPr>
        <w:pStyle w:val="20-NumQuestion"/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7.</w:t>
      </w:r>
      <w:r>
        <w:tab/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6</w:t>
      </w:r>
    </w:p>
    <w:p w:rsidR="00B64FCD" w:rsidRDefault="00B64FCD" w:rsidP="00B64FCD">
      <w:pPr>
        <w:pStyle w:val="20b-NumQuestion-1pabove"/>
        <w:spacing w:before="0" w:line="240" w:lineRule="auto"/>
      </w:pP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when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0</w:t>
      </w:r>
    </w:p>
    <w:sectPr w:rsidR="00B64FCD" w:rsidSect="00EE40BD">
      <w:type w:val="continuous"/>
      <w:pgSz w:w="12240" w:h="15840"/>
      <w:pgMar w:top="720" w:right="720" w:bottom="720" w:left="720" w:header="0" w:footer="0" w:gutter="0"/>
      <w:pgNumType w:start="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 w:rsidP="003A09E6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B64FCD" w:rsidRPr="003A09E6" w:rsidRDefault="00B64FCD" w:rsidP="003A09E6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64FCD" w:rsidRDefault="00B64FC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2049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FCD" w:rsidRDefault="00B64FCD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8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5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9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6"/>
  </w:num>
  <w:num w:numId="17">
    <w:abstractNumId w:val="18"/>
  </w:num>
  <w:num w:numId="18">
    <w:abstractNumId w:val="17"/>
  </w:num>
  <w:num w:numId="19">
    <w:abstractNumId w:val="14"/>
  </w:num>
  <w:num w:numId="20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074">
      <o:colormru v:ext="edit" colors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header" Target="header3.xm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header" Target="header4.xml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23" Type="http://schemas.openxmlformats.org/officeDocument/2006/relationships/image" Target="media/image7.jpeg"/><Relationship Id="rId28" Type="http://schemas.openxmlformats.org/officeDocument/2006/relationships/image" Target="media/image10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3.xml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Relationship Id="rId22" Type="http://schemas.openxmlformats.org/officeDocument/2006/relationships/image" Target="media/image6.jpeg"/><Relationship Id="rId27" Type="http://schemas.openxmlformats.org/officeDocument/2006/relationships/image" Target="media/image9.jpeg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6FC645-FF4A-44FA-BD2D-C12432DFE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638</Words>
  <Characters>364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27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30T11:47:00Z</cp:lastPrinted>
  <dcterms:created xsi:type="dcterms:W3CDTF">2013-10-07T11:04:00Z</dcterms:created>
  <dcterms:modified xsi:type="dcterms:W3CDTF">2013-10-07T11:43:00Z</dcterms:modified>
</cp:coreProperties>
</file>